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10CE8" w:rsidRDefault="005B753E" w:rsidP="005B753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</w:t>
      </w:r>
      <w:r w:rsidRPr="007F0E6C">
        <w:rPr>
          <w:rFonts w:ascii="Times New Roman" w:hAnsi="Times New Roman" w:cs="Times New Roman"/>
          <w:sz w:val="28"/>
          <w:szCs w:val="28"/>
        </w:rPr>
        <w:t>равнения и неравенства</w:t>
      </w:r>
      <w:r>
        <w:rPr>
          <w:rFonts w:ascii="Times New Roman" w:hAnsi="Times New Roman" w:cs="Times New Roman"/>
          <w:sz w:val="28"/>
          <w:szCs w:val="28"/>
        </w:rPr>
        <w:t xml:space="preserve"> 2</w:t>
      </w:r>
    </w:p>
    <w:tbl>
      <w:tblPr>
        <w:tblStyle w:val="a3"/>
        <w:tblW w:w="0" w:type="auto"/>
        <w:tblLayout w:type="fixed"/>
        <w:tblLook w:val="04A0"/>
      </w:tblPr>
      <w:tblGrid>
        <w:gridCol w:w="6771"/>
        <w:gridCol w:w="2409"/>
      </w:tblGrid>
      <w:tr w:rsidR="005B753E" w:rsidTr="005B753E">
        <w:tc>
          <w:tcPr>
            <w:tcW w:w="67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B753E" w:rsidRP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Корень уравнения </w:t>
            </w:r>
            <w:r w:rsidRPr="005B753E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eastAsia="ru-RU"/>
              </w:rPr>
              <w:object w:dxaOrig="1699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4.9pt;height:23.65pt" o:ole="">
                  <v:imagedata r:id="rId4" o:title=""/>
                </v:shape>
                <o:OLEObject Type="Embed" ProgID="Equation.DSMT4" ShapeID="_x0000_i1025" DrawAspect="Content" ObjectID="_1522669474" r:id="rId5"/>
              </w:object>
            </w: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 равен…</w:t>
            </w:r>
          </w:p>
        </w:tc>
        <w:tc>
          <w:tcPr>
            <w:tcW w:w="24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B753E" w:rsidRP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>1) 4;   2) –2; 3)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den>
              </m:f>
            </m:oMath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  <w:p w:rsidR="005B753E" w:rsidRP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>4) –3;          5) 3.</w:t>
            </w:r>
          </w:p>
        </w:tc>
      </w:tr>
      <w:tr w:rsidR="005B753E" w:rsidTr="005B753E">
        <w:tc>
          <w:tcPr>
            <w:tcW w:w="67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B753E" w:rsidRP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Найдите произведение всех натуральных решений неравенства </w:t>
            </w:r>
            <w:r w:rsidRPr="005B753E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1180" w:dyaOrig="660">
                <v:shape id="_x0000_i1026" type="#_x0000_t75" style="width:59.1pt;height:33.3pt" o:ole="">
                  <v:imagedata r:id="rId6" o:title=""/>
                </v:shape>
                <o:OLEObject Type="Embed" ProgID="Equation.DSMT4" ShapeID="_x0000_i1026" DrawAspect="Content" ObjectID="_1522669475" r:id="rId7"/>
              </w:object>
            </w:r>
          </w:p>
        </w:tc>
        <w:tc>
          <w:tcPr>
            <w:tcW w:w="24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b/>
                <w:sz w:val="24"/>
                <w:szCs w:val="24"/>
              </w:rPr>
              <w:t>1)</w:t>
            </w: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 0;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5B753E">
              <w:rPr>
                <w:rFonts w:ascii="Times New Roman" w:hAnsi="Times New Roman" w:cs="Times New Roman"/>
                <w:b/>
                <w:sz w:val="24"/>
                <w:szCs w:val="24"/>
              </w:rPr>
              <w:t>2)</w:t>
            </w: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 1; </w:t>
            </w:r>
          </w:p>
          <w:p w:rsidR="005B753E" w:rsidRP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B753E">
              <w:rPr>
                <w:rFonts w:ascii="Times New Roman" w:hAnsi="Times New Roman" w:cs="Times New Roman"/>
                <w:b/>
                <w:sz w:val="24"/>
                <w:szCs w:val="24"/>
              </w:rPr>
              <w:t>3)</w:t>
            </w: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 4;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B753E">
              <w:rPr>
                <w:rFonts w:ascii="Times New Roman" w:hAnsi="Times New Roman" w:cs="Times New Roman"/>
                <w:b/>
                <w:sz w:val="24"/>
                <w:szCs w:val="24"/>
              </w:rPr>
              <w:t>4)</w:t>
            </w: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 2;  </w:t>
            </w:r>
          </w:p>
          <w:p w:rsidR="005B753E" w:rsidRPr="005B753E" w:rsidRDefault="005B753E" w:rsidP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b/>
                <w:sz w:val="24"/>
                <w:szCs w:val="24"/>
              </w:rPr>
              <w:t>5)</w:t>
            </w: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 другой ответ.</w:t>
            </w:r>
          </w:p>
        </w:tc>
      </w:tr>
      <w:tr w:rsidR="005B753E" w:rsidTr="005B753E">
        <w:tc>
          <w:tcPr>
            <w:tcW w:w="67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B753E" w:rsidRP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Корень уравнения </w:t>
            </w:r>
            <w:r w:rsidRPr="005B753E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3200" w:dyaOrig="380">
                <v:shape id="_x0000_i1027" type="#_x0000_t75" style="width:160.1pt;height:18.25pt" o:ole="">
                  <v:imagedata r:id="rId8" o:title=""/>
                </v:shape>
                <o:OLEObject Type="Embed" ProgID="Equation.3" ShapeID="_x0000_i1027" DrawAspect="Content" ObjectID="_1522669476" r:id="rId9"/>
              </w:object>
            </w: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 (или сумма, если корней несколько) принадлежит промежутку:</w:t>
            </w:r>
          </w:p>
        </w:tc>
        <w:tc>
          <w:tcPr>
            <w:tcW w:w="24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5B753E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920" w:dyaOrig="360">
                <v:shape id="_x0000_i1028" type="#_x0000_t75" style="width:46.2pt;height:18.25pt" o:ole="">
                  <v:imagedata r:id="rId10" o:title=""/>
                </v:shape>
                <o:OLEObject Type="Embed" ProgID="Equation.3" ShapeID="_x0000_i1028" DrawAspect="Content" ObjectID="_1522669477" r:id="rId11"/>
              </w:object>
            </w: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5B753E" w:rsidRP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 2) </w:t>
            </w:r>
            <w:r w:rsidRPr="005B753E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40" w:dyaOrig="360">
                <v:shape id="_x0000_i1029" type="#_x0000_t75" style="width:36.55pt;height:18.25pt" o:ole="">
                  <v:imagedata r:id="rId12" o:title=""/>
                </v:shape>
                <o:OLEObject Type="Embed" ProgID="Equation.3" ShapeID="_x0000_i1029" DrawAspect="Content" ObjectID="_1522669478" r:id="rId13"/>
              </w:object>
            </w: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>; 3)</w:t>
            </w:r>
            <w:r w:rsidRPr="005B753E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520" w:dyaOrig="360">
                <v:shape id="_x0000_i1030" type="#_x0000_t75" style="width:25.8pt;height:18.25pt" o:ole="">
                  <v:imagedata r:id="rId14" o:title=""/>
                </v:shape>
                <o:OLEObject Type="Embed" ProgID="Equation.3" ShapeID="_x0000_i1030" DrawAspect="Content" ObjectID="_1522669479" r:id="rId15"/>
              </w:object>
            </w:r>
          </w:p>
          <w:p w:rsidR="005B753E" w:rsidRP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4) </w:t>
            </w:r>
            <w:r w:rsidRPr="005B753E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520" w:dyaOrig="360">
                <v:shape id="_x0000_i1031" type="#_x0000_t75" style="width:25.8pt;height:18.25pt" o:ole="">
                  <v:imagedata r:id="rId16" o:title=""/>
                </v:shape>
                <o:OLEObject Type="Embed" ProgID="Equation.3" ShapeID="_x0000_i1031" DrawAspect="Content" ObjectID="_1522669480" r:id="rId17"/>
              </w:object>
            </w: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; 5) </w:t>
            </w:r>
            <w:r w:rsidRPr="005B753E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540" w:dyaOrig="360">
                <v:shape id="_x0000_i1032" type="#_x0000_t75" style="width:26.85pt;height:18.25pt" o:ole="">
                  <v:imagedata r:id="rId18" o:title=""/>
                </v:shape>
                <o:OLEObject Type="Embed" ProgID="Equation.3" ShapeID="_x0000_i1032" DrawAspect="Content" ObjectID="_1522669481" r:id="rId19"/>
              </w:object>
            </w: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5B753E" w:rsidTr="005B753E">
        <w:tc>
          <w:tcPr>
            <w:tcW w:w="67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B753E" w:rsidRP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Сумма всех целых решений неравенства </w:t>
            </w:r>
            <w:r w:rsidRPr="005B753E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  <w:lang w:eastAsia="ru-RU"/>
              </w:rPr>
              <w:object w:dxaOrig="1199" w:dyaOrig="760">
                <v:shape id="_x0000_i1033" type="#_x0000_t75" style="width:60.2pt;height:29pt" o:ole="">
                  <v:imagedata r:id="rId20" o:title=""/>
                </v:shape>
                <o:OLEObject Type="Embed" ProgID="Equation.3" ShapeID="_x0000_i1033" DrawAspect="Content" ObjectID="_1522669482" r:id="rId21"/>
              </w:object>
            </w: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, удовлетворяющих условию </w:t>
            </w:r>
            <w:r w:rsidRPr="005B753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600" w:dyaOrig="300">
                <v:shape id="_x0000_i1034" type="#_x0000_t75" style="width:30.1pt;height:15.05pt" o:ole="">
                  <v:imagedata r:id="rId22" o:title=""/>
                </v:shape>
                <o:OLEObject Type="Embed" ProgID="Equation.3" ShapeID="_x0000_i1034" DrawAspect="Content" ObjectID="_1522669483" r:id="rId23"/>
              </w:object>
            </w: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>, равна:</w:t>
            </w:r>
          </w:p>
        </w:tc>
        <w:tc>
          <w:tcPr>
            <w:tcW w:w="24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074629" w:rsidRDefault="000746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B753E" w:rsidRP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1) 6; 2) 0; 3) -3; </w:t>
            </w:r>
          </w:p>
          <w:p w:rsidR="005B753E" w:rsidRP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>4) -6; 5) 3.</w:t>
            </w:r>
          </w:p>
        </w:tc>
      </w:tr>
      <w:tr w:rsidR="005B753E" w:rsidTr="005B753E">
        <w:tc>
          <w:tcPr>
            <w:tcW w:w="67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B753E" w:rsidRP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Сумма всех целых решений неравенства </w:t>
            </w:r>
            <w:r w:rsidRPr="005B753E">
              <w:rPr>
                <w:rFonts w:ascii="Times New Roman" w:eastAsia="Times New Roman" w:hAnsi="Times New Roman" w:cs="Times New Roman"/>
                <w:position w:val="-32"/>
                <w:sz w:val="24"/>
                <w:szCs w:val="24"/>
                <w:lang w:eastAsia="ru-RU"/>
              </w:rPr>
              <w:object w:dxaOrig="3240" w:dyaOrig="840">
                <v:shape id="_x0000_i1035" type="#_x0000_t75" style="width:162.25pt;height:41.9pt" o:ole="">
                  <v:imagedata r:id="rId24" o:title=""/>
                </v:shape>
                <o:OLEObject Type="Embed" ProgID="Equation.3" ShapeID="_x0000_i1035" DrawAspect="Content" ObjectID="_1522669484" r:id="rId25"/>
              </w:object>
            </w: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 равна:</w:t>
            </w:r>
          </w:p>
        </w:tc>
        <w:tc>
          <w:tcPr>
            <w:tcW w:w="24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B753E" w:rsidRP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B753E" w:rsidRP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>1) 3; 2) 5; 3) 6; 4) нет целых решений; 5) 0.</w:t>
            </w:r>
          </w:p>
        </w:tc>
      </w:tr>
      <w:tr w:rsidR="005B753E" w:rsidTr="005B753E">
        <w:tc>
          <w:tcPr>
            <w:tcW w:w="67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Найдите сумму корней (или </w:t>
            </w:r>
            <w:proofErr w:type="gramStart"/>
            <w:r w:rsidRPr="005B753E">
              <w:rPr>
                <w:rFonts w:ascii="Times New Roman" w:hAnsi="Times New Roman" w:cs="Times New Roman"/>
                <w:sz w:val="24"/>
                <w:szCs w:val="24"/>
              </w:rPr>
              <w:t>корень</w:t>
            </w:r>
            <w:proofErr w:type="gramEnd"/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 если он единственный)</w:t>
            </w:r>
          </w:p>
          <w:p w:rsidR="005B753E" w:rsidRP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m:oMath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7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х</m:t>
                      </m:r>
                    </m:num>
                    <m:den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х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6</m:t>
                      </m:r>
                    </m:den>
                  </m:f>
                </m:e>
              </m:rad>
            </m:oMath>
            <w:r w:rsidRPr="005B753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- 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7(</m:t>
                      </m:r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</w:rPr>
                        <m:t>х</m:t>
                      </m:r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+6)</m:t>
                      </m:r>
                    </m:num>
                    <m:den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</w:rPr>
                        <m:t>х</m:t>
                      </m:r>
                    </m:den>
                  </m:f>
                </m:e>
              </m:rad>
            </m:oMath>
            <w:r w:rsidRPr="005B753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=6</w:t>
            </w:r>
          </w:p>
        </w:tc>
        <w:tc>
          <w:tcPr>
            <w:tcW w:w="24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1) – 4;   2) –7;   </w:t>
            </w:r>
          </w:p>
          <w:p w:rsidR="005B753E" w:rsidRPr="005B753E" w:rsidRDefault="005B753E" w:rsidP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 3) 7;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>4) –14;          5) 4.</w:t>
            </w:r>
          </w:p>
        </w:tc>
      </w:tr>
      <w:tr w:rsidR="005B753E" w:rsidTr="005B753E">
        <w:tc>
          <w:tcPr>
            <w:tcW w:w="67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B753E" w:rsidRP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Количество корней уравнения </w:t>
            </w:r>
          </w:p>
          <w:p w:rsidR="005B753E" w:rsidRPr="005B753E" w:rsidRDefault="005B753E" w:rsidP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  8</w:t>
            </w:r>
            <w:r w:rsidRPr="005B7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 w:rsidRPr="005B753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5B7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 + 2</w:t>
            </w:r>
            <w:proofErr w:type="spellStart"/>
            <w:r w:rsidRPr="005B7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s</w:t>
            </w:r>
            <w:proofErr w:type="spellEnd"/>
            <w:r w:rsidRPr="005B753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5B7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 = 7 </w:t>
            </w:r>
            <w:r w:rsidRPr="005B7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B75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  на промежутке     [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5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6</m:t>
                  </m:r>
                </m:den>
              </m:f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; 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0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den>
              </m:f>
            </m:oMath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]  равно                                                                                                                                         </w:t>
            </w:r>
          </w:p>
        </w:tc>
        <w:tc>
          <w:tcPr>
            <w:tcW w:w="24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B753E" w:rsidRP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>1) 1;  2) 0;  3) 5;  4) 3;  5) 4.</w:t>
            </w:r>
          </w:p>
        </w:tc>
      </w:tr>
      <w:tr w:rsidR="005B753E" w:rsidTr="005B753E">
        <w:tc>
          <w:tcPr>
            <w:tcW w:w="67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B753E" w:rsidRP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Найдите множество решений неравенства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4</m:t>
                  </m:r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х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4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-х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6</m:t>
                  </m:r>
                </m:den>
              </m:f>
            </m:oMath>
            <w:r w:rsidRPr="005B753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&lt;0</w:t>
            </w:r>
          </w:p>
        </w:tc>
        <w:tc>
          <w:tcPr>
            <w:tcW w:w="24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B753E" w:rsidRP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1)(-∞; -2)U (2; 3);  </w:t>
            </w:r>
          </w:p>
          <w:p w:rsidR="005B753E" w:rsidRP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2) (-2; 3);  </w:t>
            </w:r>
            <w:r w:rsidRPr="005B753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4) </w:t>
            </w: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>(2; 3)</w:t>
            </w:r>
            <w:r w:rsidRPr="005B753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; </w:t>
            </w: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</w:p>
          <w:p w:rsidR="005B753E" w:rsidRPr="005B753E" w:rsidRDefault="005B753E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 3) (-2; 2)U(2;3)</w:t>
            </w:r>
            <w:r w:rsidRPr="005B753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;       </w:t>
            </w:r>
          </w:p>
          <w:p w:rsidR="005B753E" w:rsidRPr="005B753E" w:rsidRDefault="005B753E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eastAsiaTheme="minorEastAsia" w:hAnsi="Times New Roman" w:cs="Times New Roman"/>
                <w:sz w:val="24"/>
                <w:szCs w:val="24"/>
              </w:rPr>
              <w:t>5)</w:t>
            </w:r>
            <w:proofErr w:type="gramStart"/>
            <w:r w:rsidRPr="005B753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( </w:t>
            </w:r>
            <w:proofErr w:type="gramEnd"/>
            <w:r w:rsidRPr="005B753E">
              <w:rPr>
                <w:rFonts w:ascii="Times New Roman" w:eastAsiaTheme="minorEastAsia" w:hAnsi="Times New Roman" w:cs="Times New Roman"/>
                <w:sz w:val="24"/>
                <w:szCs w:val="24"/>
              </w:rPr>
              <w:t>- 2; 2)U (3;+∞).</w:t>
            </w:r>
          </w:p>
        </w:tc>
      </w:tr>
      <w:tr w:rsidR="005B753E" w:rsidTr="005B753E">
        <w:tc>
          <w:tcPr>
            <w:tcW w:w="67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B753E" w:rsidRP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>Произведение корней уравнения</w:t>
            </w:r>
          </w:p>
          <w:p w:rsidR="005B753E" w:rsidRDefault="005B753E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  х</w:t>
            </w:r>
            <w:proofErr w:type="gramStart"/>
            <w:r w:rsidRPr="005B753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4</m:t>
                  </m:r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х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4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6</m:t>
                  </m:r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х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9</m:t>
                  </m:r>
                </m:den>
              </m:f>
            </m:oMath>
            <w:r w:rsidRPr="005B753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=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4</m:t>
                  </m:r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х-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х-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3</m:t>
                  </m:r>
                </m:den>
              </m:f>
            </m:oMath>
            <w:r w:rsidRPr="005B753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   </w:t>
            </w: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>равно</w:t>
            </w:r>
            <w:r w:rsidRPr="005B753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                      </w:t>
            </w:r>
          </w:p>
          <w:p w:rsidR="005B753E" w:rsidRP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              </w:t>
            </w:r>
          </w:p>
        </w:tc>
        <w:tc>
          <w:tcPr>
            <w:tcW w:w="24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B753E" w:rsidRP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>1) 2;  2) 0;  3) -2;  4) 3;  5) 4.</w:t>
            </w:r>
          </w:p>
        </w:tc>
      </w:tr>
      <w:tr w:rsidR="005B753E" w:rsidTr="005B753E">
        <w:tc>
          <w:tcPr>
            <w:tcW w:w="67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B753E" w:rsidRP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Сумма корней уравнения </w:t>
            </w:r>
            <w:r w:rsidRPr="005B753E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3300" w:dyaOrig="320">
                <v:shape id="_x0000_i1036" type="#_x0000_t75" style="width:165.5pt;height:16.1pt" o:ole="">
                  <v:imagedata r:id="rId26" o:title=""/>
                </v:shape>
                <o:OLEObject Type="Embed" ProgID="Equation.DSMT4" ShapeID="_x0000_i1036" DrawAspect="Content" ObjectID="_1522669485" r:id="rId27"/>
              </w:object>
            </w: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 принадлежащих промежутку </w:t>
            </w:r>
            <w:r w:rsidRPr="005B753E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eastAsia="ru-RU"/>
              </w:rPr>
              <w:object w:dxaOrig="1279" w:dyaOrig="400">
                <v:shape id="_x0000_i1037" type="#_x0000_t75" style="width:63.4pt;height:20.4pt" o:ole="">
                  <v:imagedata r:id="rId28" o:title=""/>
                </v:shape>
                <o:OLEObject Type="Embed" ProgID="Equation.DSMT4" ShapeID="_x0000_i1037" DrawAspect="Content" ObjectID="_1522669486" r:id="rId29"/>
              </w:object>
            </w: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 равна:</w:t>
            </w:r>
          </w:p>
        </w:tc>
        <w:tc>
          <w:tcPr>
            <w:tcW w:w="24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B753E" w:rsidRPr="005B753E" w:rsidRDefault="005B753E" w:rsidP="005B753E">
            <w:pPr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5B753E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580" w:dyaOrig="320">
                <v:shape id="_x0000_i1038" type="#_x0000_t75" style="width:29pt;height:16.1pt" o:ole="">
                  <v:imagedata r:id="rId30" o:title=""/>
                </v:shape>
                <o:OLEObject Type="Embed" ProgID="Equation.DSMT4" ShapeID="_x0000_i1038" DrawAspect="Content" ObjectID="_1522669487" r:id="rId31"/>
              </w:object>
            </w: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 2) </w:t>
            </w:r>
            <w:r w:rsidRPr="005B753E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580" w:dyaOrig="320">
                <v:shape id="_x0000_i1039" type="#_x0000_t75" style="width:29pt;height:16.1pt" o:ole="">
                  <v:imagedata r:id="rId32" o:title=""/>
                </v:shape>
                <o:OLEObject Type="Embed" ProgID="Equation.DSMT4" ShapeID="_x0000_i1039" DrawAspect="Content" ObjectID="_1522669488" r:id="rId33"/>
              </w:object>
            </w:r>
          </w:p>
          <w:p w:rsidR="005B753E" w:rsidRPr="005B753E" w:rsidRDefault="005B753E" w:rsidP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 3) </w:t>
            </w:r>
            <w:r w:rsidRPr="005B753E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580" w:dyaOrig="320">
                <v:shape id="_x0000_i1040" type="#_x0000_t75" style="width:29pt;height:16.1pt" o:ole="">
                  <v:imagedata r:id="rId34" o:title=""/>
                </v:shape>
                <o:OLEObject Type="Embed" ProgID="Equation.DSMT4" ShapeID="_x0000_i1040" DrawAspect="Content" ObjectID="_1522669489" r:id="rId35"/>
              </w:object>
            </w: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4) </w:t>
            </w:r>
            <w:r w:rsidRPr="005B753E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580" w:dyaOrig="320">
                <v:shape id="_x0000_i1041" type="#_x0000_t75" style="width:29pt;height:16.1pt" o:ole="">
                  <v:imagedata r:id="rId36" o:title=""/>
                </v:shape>
                <o:OLEObject Type="Embed" ProgID="Equation.DSMT4" ShapeID="_x0000_i1041" DrawAspect="Content" ObjectID="_1522669490" r:id="rId37"/>
              </w:object>
            </w: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 5) </w:t>
            </w:r>
            <w:r w:rsidRPr="005B753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520" w:dyaOrig="280">
                <v:shape id="_x0000_i1042" type="#_x0000_t75" style="width:25.8pt;height:13.95pt" o:ole="">
                  <v:imagedata r:id="rId38" o:title=""/>
                </v:shape>
                <o:OLEObject Type="Embed" ProgID="Equation.DSMT4" ShapeID="_x0000_i1042" DrawAspect="Content" ObjectID="_1522669491" r:id="rId39"/>
              </w:object>
            </w: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5B753E" w:rsidTr="005B753E">
        <w:tc>
          <w:tcPr>
            <w:tcW w:w="67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B753E" w:rsidRP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Найдите наибольшее целое решение неравенства   </w:t>
            </w:r>
            <w:r w:rsidRPr="005B753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2299" w:dyaOrig="480">
                <v:shape id="_x0000_i1043" type="#_x0000_t75" style="width:115pt;height:23.65pt" o:ole="">
                  <v:imagedata r:id="rId40" o:title=""/>
                </v:shape>
                <o:OLEObject Type="Embed" ProgID="Equation.DSMT4" ShapeID="_x0000_i1043" DrawAspect="Content" ObjectID="_1522669492" r:id="rId41"/>
              </w:object>
            </w:r>
          </w:p>
        </w:tc>
        <w:tc>
          <w:tcPr>
            <w:tcW w:w="24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B753E" w:rsidRP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B753E" w:rsidTr="005B753E">
        <w:tc>
          <w:tcPr>
            <w:tcW w:w="67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B753E" w:rsidRP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>Найдите произведение</w:t>
            </w:r>
            <w:r w:rsidRPr="005B753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>корней (или корень, если он один) уравнения</w:t>
            </w:r>
            <w:r w:rsidRPr="005B753E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2639" w:dyaOrig="620">
                <v:shape id="_x0000_i1044" type="#_x0000_t75" style="width:132.2pt;height:31.15pt" o:ole="">
                  <v:imagedata r:id="rId42" o:title=""/>
                </v:shape>
                <o:OLEObject Type="Embed" ProgID="Equation.DSMT4" ShapeID="_x0000_i1044" DrawAspect="Content" ObjectID="_1522669493" r:id="rId43"/>
              </w:object>
            </w:r>
          </w:p>
        </w:tc>
        <w:tc>
          <w:tcPr>
            <w:tcW w:w="24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B753E" w:rsidRP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>1) 3; 2) 6; 3) 2; 4) -3; 5) -6.</w:t>
            </w:r>
          </w:p>
        </w:tc>
      </w:tr>
      <w:tr w:rsidR="005B753E" w:rsidTr="005B753E">
        <w:tc>
          <w:tcPr>
            <w:tcW w:w="67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B753E" w:rsidRP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Длина промежутка, который </w:t>
            </w:r>
            <w:proofErr w:type="gramStart"/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задает все решения системы неравенств </w:t>
            </w:r>
            <w:r w:rsidRPr="005B753E">
              <w:rPr>
                <w:rFonts w:ascii="Times New Roman" w:eastAsia="Times New Roman" w:hAnsi="Times New Roman" w:cs="Times New Roman"/>
                <w:position w:val="-38"/>
                <w:sz w:val="24"/>
                <w:szCs w:val="24"/>
                <w:lang w:eastAsia="ru-RU"/>
              </w:rPr>
              <w:object w:dxaOrig="2300" w:dyaOrig="880">
                <v:shape id="_x0000_i1045" type="#_x0000_t75" style="width:115pt;height:44.05pt" o:ole="">
                  <v:imagedata r:id="rId44" o:title=""/>
                </v:shape>
                <o:OLEObject Type="Embed" ProgID="Equation.DSMT4" ShapeID="_x0000_i1045" DrawAspect="Content" ObjectID="_1522669494" r:id="rId45"/>
              </w:object>
            </w: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>равна</w:t>
            </w:r>
            <w:proofErr w:type="gramEnd"/>
            <w:r w:rsidRPr="005B753E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  <w:tc>
          <w:tcPr>
            <w:tcW w:w="24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B753E" w:rsidRDefault="005B753E" w:rsidP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5B753E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400" w:dyaOrig="620">
                <v:shape id="_x0000_i1046" type="#_x0000_t75" style="width:20.4pt;height:31.15pt" o:ole="">
                  <v:imagedata r:id="rId46" o:title=""/>
                </v:shape>
                <o:OLEObject Type="Embed" ProgID="Equation.DSMT4" ShapeID="_x0000_i1046" DrawAspect="Content" ObjectID="_1522669495" r:id="rId47"/>
              </w:object>
            </w: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  2) </w:t>
            </w:r>
            <w:r w:rsidRPr="005B753E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220" w:dyaOrig="620">
                <v:shape id="_x0000_i1047" type="#_x0000_t75" style="width:10.75pt;height:31.15pt" o:ole="">
                  <v:imagedata r:id="rId48" o:title=""/>
                </v:shape>
                <o:OLEObject Type="Embed" ProgID="Equation.DSMT4" ShapeID="_x0000_i1047" DrawAspect="Content" ObjectID="_1522669496" r:id="rId49"/>
              </w:object>
            </w: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  <w:p w:rsidR="005B753E" w:rsidRPr="005B753E" w:rsidRDefault="005B753E" w:rsidP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3) </w:t>
            </w:r>
            <w:r w:rsidRPr="005B753E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320" w:dyaOrig="620">
                <v:shape id="_x0000_i1048" type="#_x0000_t75" style="width:16.1pt;height:31.15pt" o:ole="">
                  <v:imagedata r:id="rId50" o:title=""/>
                </v:shape>
                <o:OLEObject Type="Embed" ProgID="Equation.DSMT4" ShapeID="_x0000_i1048" DrawAspect="Content" ObjectID="_1522669497" r:id="rId51"/>
              </w:object>
            </w:r>
            <w:r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t xml:space="preserve"> </w:t>
            </w: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4) </w:t>
            </w:r>
            <w:r w:rsidRPr="005B753E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300" w:dyaOrig="620">
                <v:shape id="_x0000_i1049" type="#_x0000_t75" style="width:15.05pt;height:31.15pt" o:ole="">
                  <v:imagedata r:id="rId52" o:title=""/>
                </v:shape>
                <o:OLEObject Type="Embed" ProgID="Equation.DSMT4" ShapeID="_x0000_i1049" DrawAspect="Content" ObjectID="_1522669498" r:id="rId53"/>
              </w:object>
            </w: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 5) </w:t>
            </w:r>
            <w:r w:rsidRPr="005B753E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300" w:dyaOrig="620">
                <v:shape id="_x0000_i1050" type="#_x0000_t75" style="width:15.05pt;height:31.15pt" o:ole="">
                  <v:imagedata r:id="rId54" o:title=""/>
                </v:shape>
                <o:OLEObject Type="Embed" ProgID="Equation.DSMT4" ShapeID="_x0000_i1050" DrawAspect="Content" ObjectID="_1522669499" r:id="rId55"/>
              </w:object>
            </w:r>
          </w:p>
        </w:tc>
      </w:tr>
      <w:tr w:rsidR="005B753E" w:rsidTr="005B753E">
        <w:tc>
          <w:tcPr>
            <w:tcW w:w="67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B753E" w:rsidRP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Количество целых решений неравенства </w:t>
            </w:r>
            <w:r w:rsidRPr="005B753E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  <w:lang w:eastAsia="ru-RU"/>
              </w:rPr>
              <w:object w:dxaOrig="1080" w:dyaOrig="680">
                <v:shape id="_x0000_i1051" type="#_x0000_t75" style="width:54.8pt;height:33.3pt" o:ole="">
                  <v:imagedata r:id="rId56" o:title=""/>
                </v:shape>
                <o:OLEObject Type="Embed" ProgID="Equation.DSMT4" ShapeID="_x0000_i1051" DrawAspect="Content" ObjectID="_1522669500" r:id="rId57"/>
              </w:object>
            </w: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 равно:</w:t>
            </w:r>
          </w:p>
        </w:tc>
        <w:tc>
          <w:tcPr>
            <w:tcW w:w="24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B753E" w:rsidRP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>1) 2;  2) 3;  3) 4;  4) 1;  5) 5.</w:t>
            </w:r>
          </w:p>
        </w:tc>
      </w:tr>
      <w:tr w:rsidR="005B753E" w:rsidTr="005B753E">
        <w:tc>
          <w:tcPr>
            <w:tcW w:w="67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B753E" w:rsidRP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>Множество решений неравенства</w:t>
            </w:r>
          </w:p>
          <w:p w:rsidR="005B753E" w:rsidRP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х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9)</m:t>
                  </m:r>
                </m:e>
              </m:func>
            </m:oMath>
            <w:r w:rsidRPr="005B753E">
              <w:rPr>
                <w:rFonts w:ascii="Times New Roman" w:eastAsiaTheme="minorEastAsia" w:hAnsi="Times New Roman" w:cs="Times New Roman"/>
                <w:sz w:val="24"/>
                <w:szCs w:val="24"/>
              </w:rPr>
              <w:t>≤</w:t>
            </w:r>
            <m:oMath>
              <m:func>
                <m:func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(9</m:t>
                  </m:r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-х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)</m:t>
                  </m:r>
                </m:e>
              </m:func>
            </m:oMath>
          </w:p>
        </w:tc>
        <w:tc>
          <w:tcPr>
            <w:tcW w:w="24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B753E" w:rsidRPr="005B753E" w:rsidRDefault="005B753E" w:rsidP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1)[0; +∞);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2</w:t>
            </w: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proofErr w:type="gramStart"/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( </w:t>
            </w:r>
            <w:proofErr w:type="gramEnd"/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-9; 0]   3)  ( -∞; 0];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>4)( -9; 9)   5) [-9;  0]</w:t>
            </w:r>
          </w:p>
        </w:tc>
      </w:tr>
      <w:tr w:rsidR="005B753E" w:rsidTr="005B753E">
        <w:tc>
          <w:tcPr>
            <w:tcW w:w="67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B753E" w:rsidRP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Сумма корней (или корень, если он единственный)  уравнения  </w:t>
            </w:r>
            <m:oMath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х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5</m:t>
                  </m:r>
                </m:e>
              </m:rad>
            </m:oMath>
            <w:r w:rsidRPr="005B753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= х + 3</w:t>
            </w:r>
          </w:p>
        </w:tc>
        <w:tc>
          <w:tcPr>
            <w:tcW w:w="24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B753E" w:rsidRP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b/>
                <w:sz w:val="24"/>
                <w:szCs w:val="24"/>
              </w:rPr>
              <w:t>- 1;</w:t>
            </w: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      2) 4;     3)  - 4;     4) 6;           5)  - 5.</w:t>
            </w:r>
          </w:p>
        </w:tc>
      </w:tr>
      <w:tr w:rsidR="005B753E" w:rsidTr="005B753E">
        <w:tc>
          <w:tcPr>
            <w:tcW w:w="67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B753E" w:rsidRP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Найдите сумму корней (или корень если он единственный)    уравнения                                                                                                                                    </w:t>
            </w:r>
            <m:oMath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х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</m:rad>
            </m:oMath>
            <w:r w:rsidRPr="005B753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· </w:t>
            </w:r>
            <w:proofErr w:type="gramStart"/>
            <w:r w:rsidRPr="005B753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( </w:t>
            </w:r>
            <m:oMath>
              <w:proofErr w:type="gramEnd"/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</m:e>
                <m:sup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х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+1</m:t>
                  </m:r>
                </m:sup>
              </m:sSup>
            </m:oMath>
            <w:r w:rsidRPr="005B753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+ </w:t>
            </w:r>
            <m:oMath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-х</m:t>
                  </m:r>
                </m:sup>
              </m:sSup>
            </m:oMath>
            <w:r w:rsidRPr="005B753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- 9) = 0</w:t>
            </w:r>
          </w:p>
        </w:tc>
        <w:tc>
          <w:tcPr>
            <w:tcW w:w="24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B753E" w:rsidRP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>1) 1;  2) 0;  3) 2;  4) 3;  5) 4.</w:t>
            </w:r>
          </w:p>
        </w:tc>
      </w:tr>
      <w:tr w:rsidR="005B753E" w:rsidTr="005B753E">
        <w:tc>
          <w:tcPr>
            <w:tcW w:w="67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B753E" w:rsidRP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Количество целых решений неравенства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(</m:t>
                      </m:r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</w:rPr>
                        <m:t>х</m:t>
                      </m:r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+3)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6</m:t>
                  </m:r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х-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18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(</m:t>
                      </m:r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</w:rPr>
                        <m:t>х-</m:t>
                      </m:r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5)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oMath>
            <w:r w:rsidRPr="005B753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&gt;0  на промежутке  [-4; 5] равно:</w:t>
            </w:r>
          </w:p>
        </w:tc>
        <w:tc>
          <w:tcPr>
            <w:tcW w:w="24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B753E" w:rsidRP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>1)  2;    2) 7;  3) 4;  4) 5;   5) 3</w:t>
            </w:r>
          </w:p>
        </w:tc>
      </w:tr>
      <w:tr w:rsidR="005B753E" w:rsidTr="005B753E">
        <w:tc>
          <w:tcPr>
            <w:tcW w:w="67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B753E" w:rsidRP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Количество целых решений неравенства 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m:t>х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7</m:t>
                      </m:r>
                    </m:e>
                  </m:d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(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х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7)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5</m:t>
                  </m:r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oMath>
            <w:r w:rsidRPr="005B753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≥ 0  равно</w:t>
            </w:r>
          </w:p>
        </w:tc>
        <w:tc>
          <w:tcPr>
            <w:tcW w:w="24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B753E" w:rsidRP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>1)15;   2)8   3)14   4)12  5)11</w:t>
            </w:r>
          </w:p>
        </w:tc>
      </w:tr>
      <w:tr w:rsidR="005B753E" w:rsidTr="005B753E">
        <w:tc>
          <w:tcPr>
            <w:tcW w:w="67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B753E" w:rsidRP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Сумма корней (или корень, если он единственный) уравнения (х+3) </w:t>
            </w:r>
            <m:oMath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х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</m:rad>
            </m:oMath>
            <w:r w:rsidRPr="005B753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0</w:t>
            </w:r>
          </w:p>
        </w:tc>
        <w:tc>
          <w:tcPr>
            <w:tcW w:w="24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B753E" w:rsidRPr="005B753E" w:rsidRDefault="005B753E" w:rsidP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)  -2;    2) 1;  3)-1;  4) 3;   5) -3</w:t>
            </w:r>
          </w:p>
        </w:tc>
      </w:tr>
      <w:tr w:rsidR="005B753E" w:rsidTr="005B753E">
        <w:tc>
          <w:tcPr>
            <w:tcW w:w="67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B753E" w:rsidRP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fName>
                <m:e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х</m:t>
                  </m:r>
                </m:e>
              </m:func>
            </m:oMath>
            <w:r w:rsidRPr="005B753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+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</m:den>
              </m:f>
            </m:oMath>
            <w:r w:rsidRPr="005B753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3</m:t>
                      </m: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(8</m:t>
                      </m:r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</w:rPr>
                        <m:t>-х</m:t>
                      </m:r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)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func>
            </m:oMath>
            <w:r w:rsidRPr="005B753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2. В ответ запишите произведение корней уравнения или корень, если он один.                                                                                </w:t>
            </w:r>
          </w:p>
        </w:tc>
        <w:tc>
          <w:tcPr>
            <w:tcW w:w="24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B753E" w:rsidRPr="005B753E" w:rsidRDefault="005B753E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>1)  2;    2) - 5;  3) 6</w:t>
            </w:r>
            <w:r w:rsidRPr="005B753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;  </w:t>
            </w: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>4) 9;   5) 81</w:t>
            </w:r>
          </w:p>
        </w:tc>
      </w:tr>
      <w:tr w:rsidR="005B753E" w:rsidTr="005B753E">
        <w:trPr>
          <w:trHeight w:val="670"/>
        </w:trPr>
        <w:tc>
          <w:tcPr>
            <w:tcW w:w="67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B753E" w:rsidRPr="005B753E" w:rsidRDefault="005B753E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B753E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m:oMath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6</m:t>
                  </m:r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4</m:t>
                  </m:r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х-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rad>
            </m:oMath>
            <w:r w:rsidRPr="005B753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= х+4. В ответ запишите произведение корней или корень, если он единственный.</w:t>
            </w:r>
          </w:p>
        </w:tc>
        <w:tc>
          <w:tcPr>
            <w:tcW w:w="24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B753E" w:rsidRP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B753E" w:rsidTr="005B753E">
        <w:tc>
          <w:tcPr>
            <w:tcW w:w="6771" w:type="dxa"/>
            <w:hideMark/>
          </w:tcPr>
          <w:p w:rsid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йдите сумму целых решений неравенства </w:t>
            </w:r>
            <w:r w:rsidRPr="00FC49B7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2740" w:dyaOrig="480">
                <v:shape id="_x0000_i1052" type="#_x0000_t75" style="width:137.55pt;height:23.65pt" o:ole="">
                  <v:imagedata r:id="rId58" o:title=""/>
                </v:shape>
                <o:OLEObject Type="Embed" ProgID="Equation.3" ShapeID="_x0000_i1052" DrawAspect="Content" ObjectID="_1522669501" r:id="rId59"/>
              </w:object>
            </w:r>
          </w:p>
        </w:tc>
        <w:tc>
          <w:tcPr>
            <w:tcW w:w="2409" w:type="dxa"/>
          </w:tcPr>
          <w:p w:rsid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B753E" w:rsidTr="005B753E">
        <w:tc>
          <w:tcPr>
            <w:tcW w:w="6771" w:type="dxa"/>
            <w:hideMark/>
          </w:tcPr>
          <w:p w:rsid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йдите сумму корней уравнения </w:t>
            </w:r>
            <w:r w:rsidRPr="00FC49B7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  <w:lang w:eastAsia="ru-RU"/>
              </w:rPr>
              <w:object w:dxaOrig="3240" w:dyaOrig="720">
                <v:shape id="_x0000_i1053" type="#_x0000_t75" style="width:162.25pt;height:36.55pt" o:ole="">
                  <v:imagedata r:id="rId60" o:title=""/>
                </v:shape>
                <o:OLEObject Type="Embed" ProgID="Equation.3" ShapeID="_x0000_i1053" DrawAspect="Content" ObjectID="_1522669502" r:id="rId6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409" w:type="dxa"/>
          </w:tcPr>
          <w:p w:rsid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B753E" w:rsidTr="005B753E">
        <w:tc>
          <w:tcPr>
            <w:tcW w:w="6771" w:type="dxa"/>
            <w:hideMark/>
          </w:tcPr>
          <w:p w:rsid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йти произведение наименьшего целого положительного и наибольшего целого отрицательного решений неравенства </w:t>
            </w:r>
            <w:r w:rsidRPr="00FC49B7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2980" w:dyaOrig="400">
                <v:shape id="_x0000_i1054" type="#_x0000_t75" style="width:149.35pt;height:20.4pt" o:ole="">
                  <v:imagedata r:id="rId62" o:title=""/>
                </v:shape>
                <o:OLEObject Type="Embed" ProgID="Equation.3" ShapeID="_x0000_i1054" DrawAspect="Content" ObjectID="_1522669503" r:id="rId63"/>
              </w:object>
            </w:r>
          </w:p>
        </w:tc>
        <w:tc>
          <w:tcPr>
            <w:tcW w:w="2409" w:type="dxa"/>
          </w:tcPr>
          <w:p w:rsid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B753E" w:rsidTr="005B753E">
        <w:tc>
          <w:tcPr>
            <w:tcW w:w="6771" w:type="dxa"/>
            <w:hideMark/>
          </w:tcPr>
          <w:p w:rsid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m:oMath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6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4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х-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rad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= х+4. В ответ запишите произведение корней или корень, если он единственный.</w:t>
            </w:r>
          </w:p>
        </w:tc>
        <w:tc>
          <w:tcPr>
            <w:tcW w:w="2409" w:type="dxa"/>
          </w:tcPr>
          <w:p w:rsid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B753E" w:rsidTr="005B753E">
        <w:tc>
          <w:tcPr>
            <w:tcW w:w="6771" w:type="dxa"/>
            <w:hideMark/>
          </w:tcPr>
          <w:p w:rsid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йдите количество корней уравнения </w:t>
            </w:r>
            <w:r w:rsidRPr="00FC49B7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2820" w:dyaOrig="280">
                <v:shape id="_x0000_i1055" type="#_x0000_t75" style="width:140.8pt;height:13.95pt" o:ole="">
                  <v:imagedata r:id="rId64" o:title=""/>
                </v:shape>
                <o:OLEObject Type="Embed" ProgID="Equation.DSMT4" ShapeID="_x0000_i1055" DrawAspect="Content" ObjectID="_1522669504" r:id="rId6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а интервале </w:t>
            </w:r>
            <w:r w:rsidRPr="00FC49B7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  <w:lang w:eastAsia="ru-RU"/>
              </w:rPr>
              <w:object w:dxaOrig="1160" w:dyaOrig="680">
                <v:shape id="_x0000_i1056" type="#_x0000_t75" style="width:58.05pt;height:33.3pt" o:ole="">
                  <v:imagedata r:id="rId66" o:title=""/>
                </v:shape>
                <o:OLEObject Type="Embed" ProgID="Equation.DSMT4" ShapeID="_x0000_i1056" DrawAspect="Content" ObjectID="_1522669505" r:id="rId67"/>
              </w:object>
            </w:r>
          </w:p>
        </w:tc>
        <w:tc>
          <w:tcPr>
            <w:tcW w:w="2409" w:type="dxa"/>
          </w:tcPr>
          <w:p w:rsid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B753E" w:rsidTr="005B753E">
        <w:tc>
          <w:tcPr>
            <w:tcW w:w="6771" w:type="dxa"/>
            <w:hideMark/>
          </w:tcPr>
          <w:p w:rsid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величенная в 7 раз сумма всех корней уравнения </w:t>
            </w:r>
            <w:r w:rsidRPr="00FC49B7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  <w:lang w:eastAsia="ru-RU"/>
              </w:rPr>
              <w:object w:dxaOrig="2860" w:dyaOrig="360">
                <v:shape id="_x0000_i1057" type="#_x0000_t75" style="width:142.95pt;height:18.25pt" o:ole="">
                  <v:imagedata r:id="rId68" o:title=""/>
                </v:shape>
                <o:OLEObject Type="Embed" ProgID="Equation.DSMT4" ShapeID="_x0000_i1057" DrawAspect="Content" ObjectID="_1522669506" r:id="rId6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авна:</w:t>
            </w:r>
          </w:p>
        </w:tc>
        <w:tc>
          <w:tcPr>
            <w:tcW w:w="2409" w:type="dxa"/>
          </w:tcPr>
          <w:p w:rsidR="005B753E" w:rsidRDefault="005B753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5B753E" w:rsidRDefault="005B753E" w:rsidP="005B753E">
      <w:pPr>
        <w:jc w:val="center"/>
      </w:pPr>
    </w:p>
    <w:sectPr w:rsidR="005B753E" w:rsidSect="00210CE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proofState w:spelling="clean" w:grammar="clean"/>
  <w:defaultTabStop w:val="708"/>
  <w:characterSpacingControl w:val="doNotCompress"/>
  <w:compat/>
  <w:rsids>
    <w:rsidRoot w:val="005B753E"/>
    <w:rsid w:val="00074629"/>
    <w:rsid w:val="00210CE8"/>
    <w:rsid w:val="0029258B"/>
    <w:rsid w:val="005B753E"/>
    <w:rsid w:val="00FC49B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10CE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5B753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5B753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B753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644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76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048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" Type="http://schemas.openxmlformats.org/officeDocument/2006/relationships/oleObject" Target="embeddings/oleObject2.bin"/><Relationship Id="rId71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1</Pages>
  <Words>622</Words>
  <Characters>3552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1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cp:lastPrinted>2016-04-17T12:22:00Z</cp:lastPrinted>
  <dcterms:created xsi:type="dcterms:W3CDTF">2016-04-17T12:09:00Z</dcterms:created>
  <dcterms:modified xsi:type="dcterms:W3CDTF">2016-04-20T10:57:00Z</dcterms:modified>
</cp:coreProperties>
</file>